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1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73" r:id="rId12"/>
    <p:sldId id="285" r:id="rId13"/>
    <p:sldId id="286" r:id="rId14"/>
    <p:sldId id="266" r:id="rId15"/>
    <p:sldId id="267" r:id="rId16"/>
    <p:sldId id="268" r:id="rId17"/>
    <p:sldId id="269" r:id="rId18"/>
    <p:sldId id="270" r:id="rId19"/>
    <p:sldId id="272" r:id="rId20"/>
    <p:sldId id="271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95269" y="1122363"/>
            <a:ext cx="9001462" cy="2387600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95269" y="3602038"/>
            <a:ext cx="9001462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806" y="4289372"/>
            <a:ext cx="10367564" cy="819355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3806" y="621321"/>
            <a:ext cx="10367564" cy="3379735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5108728"/>
            <a:ext cx="10365998" cy="68247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3424859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4204820"/>
            <a:ext cx="10353761" cy="159218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426812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204821"/>
            <a:ext cx="10353762" cy="158638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36612" y="73524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57956" y="297209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806" y="2126942"/>
            <a:ext cx="10355327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650556"/>
            <a:ext cx="10353763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94" y="609600"/>
            <a:ext cx="10353762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94" y="2088319"/>
            <a:ext cx="3298956" cy="823305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94" y="2911624"/>
            <a:ext cx="3298956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4878" y="2088320"/>
            <a:ext cx="3298558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4878" y="2911624"/>
            <a:ext cx="3299821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088320"/>
            <a:ext cx="3291211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6346" y="2911624"/>
            <a:ext cx="3291211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95" y="4195899"/>
            <a:ext cx="3298955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92020" y="2298987"/>
            <a:ext cx="2940050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95" y="4772161"/>
            <a:ext cx="3298955" cy="101903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01" y="4195899"/>
            <a:ext cx="3298983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68996" y="2298987"/>
            <a:ext cx="2930525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72160"/>
            <a:ext cx="3300336" cy="101903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423" y="4195899"/>
            <a:ext cx="3289900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52803" y="2298987"/>
            <a:ext cx="2932113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298" y="4772161"/>
            <a:ext cx="3294258" cy="1019037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599"/>
            <a:ext cx="2542657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3794" y="609599"/>
            <a:ext cx="7658705" cy="518160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9244" y="657226"/>
            <a:ext cx="9733512" cy="2852737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29244" y="3602038"/>
            <a:ext cx="9733512" cy="150018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1" cy="13263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3795" y="2088319"/>
            <a:ext cx="5106004" cy="370288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3403" y="2088319"/>
            <a:ext cx="5094154" cy="370288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804" y="2088320"/>
            <a:ext cx="4879199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3795" y="2912232"/>
            <a:ext cx="5107208" cy="287896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2003" y="2088320"/>
            <a:ext cx="4865554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912232"/>
            <a:ext cx="5095357" cy="287896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228" y="609600"/>
            <a:ext cx="3932237" cy="2362200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8064" y="609600"/>
            <a:ext cx="6189492" cy="5181600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7228" y="2971800"/>
            <a:ext cx="3932237" cy="2819399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227" y="609600"/>
            <a:ext cx="5929773" cy="2362200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4" y="758881"/>
            <a:ext cx="3255356" cy="4883038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971800"/>
            <a:ext cx="5934950" cy="28194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2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1" cy="13263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95" y="2096064"/>
            <a:ext cx="10353762" cy="3695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6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1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94" y="5883275"/>
            <a:ext cx="66728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5354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cap="all">
          <a:solidFill>
            <a:schemeClr val="tx1"/>
          </a:solidFill>
          <a:effectLst>
            <a:outerShdw blurRad="50800" dist="63500" dir="2700000" algn="tl" rotWithShape="0">
              <a:srgbClr val="000000">
                <a:alpha val="48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95269" y="1122363"/>
            <a:ext cx="9001462" cy="1403667"/>
          </a:xfrm>
        </p:spPr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63891" y="3897630"/>
            <a:ext cx="4080509" cy="188595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/>
              <a:t>Group 20</a:t>
            </a:r>
          </a:p>
          <a:p>
            <a:pPr algn="l"/>
            <a:r>
              <a:rPr lang="en-US" dirty="0"/>
              <a:t>Section A</a:t>
            </a:r>
          </a:p>
          <a:p>
            <a:pPr algn="l"/>
            <a:r>
              <a:rPr lang="en-US" dirty="0"/>
              <a:t>Mounika Reddy</a:t>
            </a:r>
          </a:p>
          <a:p>
            <a:pPr algn="l"/>
            <a:r>
              <a:rPr lang="en-US" dirty="0"/>
              <a:t>Venkata Subba Reddy Karnati</a:t>
            </a: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77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726535" cy="453390"/>
          </a:xfrm>
        </p:spPr>
        <p:txBody>
          <a:bodyPr>
            <a:normAutofit/>
          </a:bodyPr>
          <a:lstStyle/>
          <a:p>
            <a:r>
              <a:rPr lang="en-US" sz="1400" dirty="0"/>
              <a:t>CONTINUED..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040" y="628650"/>
            <a:ext cx="10892790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75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8111"/>
            <a:ext cx="2720945" cy="636270"/>
          </a:xfrm>
        </p:spPr>
        <p:txBody>
          <a:bodyPr>
            <a:normAutofit/>
          </a:bodyPr>
          <a:lstStyle/>
          <a:p>
            <a:r>
              <a:rPr lang="en-US" sz="2800" dirty="0"/>
              <a:t>Graph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2856" y="655760"/>
            <a:ext cx="5236177" cy="60422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1889" y="655760"/>
            <a:ext cx="6639621" cy="6042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375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2653653" cy="510862"/>
          </a:xfrm>
        </p:spPr>
        <p:txBody>
          <a:bodyPr>
            <a:normAutofit/>
          </a:bodyPr>
          <a:lstStyle/>
          <a:p>
            <a:r>
              <a:rPr lang="en-IN" sz="1600" dirty="0" smtClean="0"/>
              <a:t>Continued..</a:t>
            </a:r>
            <a:endParaRPr lang="en-IN" sz="1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820" y="510862"/>
            <a:ext cx="4958365" cy="5761149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0821" y="510862"/>
            <a:ext cx="6238875" cy="581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61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03" y="537156"/>
            <a:ext cx="5357611" cy="6005312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1555" y="537156"/>
            <a:ext cx="5791200" cy="6005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0538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mons Estimated Logistic Regression Equation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545911" y="2077455"/>
            <a:ext cx="5089525" cy="147161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35092"/>
              </p:ext>
            </p:extLst>
          </p:nvPr>
        </p:nvGraphicFramePr>
        <p:xfrm>
          <a:off x="3833249" y="2230550"/>
          <a:ext cx="4514850" cy="89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3848040" imgH="876240" progId="Equation.DSMT4">
                  <p:embed/>
                </p:oleObj>
              </mc:Choice>
              <mc:Fallback>
                <p:oleObj name="Equation" r:id="rId3" imgW="3848040" imgH="87624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249" y="2230550"/>
                        <a:ext cx="4514850" cy="897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74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249000"/>
            <a:ext cx="10353761" cy="59436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the Estimated Logistic Regression Equation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3795" y="1122839"/>
            <a:ext cx="10353762" cy="5048250"/>
          </a:xfrm>
        </p:spPr>
        <p:txBody>
          <a:bodyPr/>
          <a:lstStyle/>
          <a:p>
            <a:pPr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customers that spend $2000 annually  and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o no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ve a Simmons credit card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Tx/>
              <a:buChar char="•"/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customers that spend $2000 annually and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o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ve a Simmons credit card:</a:t>
            </a:r>
          </a:p>
          <a:p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80488"/>
              </p:ext>
            </p:extLst>
          </p:nvPr>
        </p:nvGraphicFramePr>
        <p:xfrm>
          <a:off x="2877820" y="1986438"/>
          <a:ext cx="48656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5308560" imgH="888840" progId="Equation.DSMT4">
                  <p:embed/>
                </p:oleObj>
              </mc:Choice>
              <mc:Fallback>
                <p:oleObj name="Equation" r:id="rId3" imgW="5308560" imgH="888840" progId="Equation.DSMT4">
                  <p:embed/>
                  <p:pic>
                    <p:nvPicPr>
                      <p:cNvPr id="143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820" y="1986438"/>
                        <a:ext cx="48656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13346"/>
              </p:ext>
            </p:extLst>
          </p:nvPr>
        </p:nvGraphicFramePr>
        <p:xfrm>
          <a:off x="3039428" y="4074001"/>
          <a:ext cx="49117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5" imgW="5295600" imgH="888840" progId="Equation.DSMT4">
                  <p:embed/>
                </p:oleObj>
              </mc:Choice>
              <mc:Fallback>
                <p:oleObj name="Equation" r:id="rId5" imgW="5295600" imgH="888840" progId="Equation.DSMT4">
                  <p:embed/>
                  <p:pic>
                    <p:nvPicPr>
                      <p:cNvPr id="143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428" y="4074001"/>
                        <a:ext cx="49117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0100" y="5246370"/>
            <a:ext cx="10801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us, for this group of customers, the probability of using the coupon is approximately 0.41.It appears that the probability of using the coupon is much higher for customers with a Simmons credit card.Before reaching any conclusions, however we need to assess the statistical significant of our model.</a:t>
            </a:r>
          </a:p>
        </p:txBody>
      </p:sp>
    </p:spTree>
    <p:extLst>
      <p:ext uri="{BB962C8B-B14F-4D97-AF65-F5344CB8AC3E}">
        <p14:creationId xmlns:p14="http://schemas.microsoft.com/office/powerpoint/2010/main" val="138966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46711"/>
            <a:ext cx="4595465" cy="61341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ing for Significance</a:t>
            </a:r>
            <a:endParaRPr lang="en-US" sz="20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479483" y="1383030"/>
            <a:ext cx="5124450" cy="148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0</a:t>
            </a:r>
            <a:endParaRPr lang="en-US" sz="2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One or both of the parameter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is not equal to zero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3004" y="1383030"/>
            <a:ext cx="2228850" cy="63627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es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33004" y="3184208"/>
            <a:ext cx="2228850" cy="552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s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589973" y="3141346"/>
            <a:ext cx="23241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i="1" baseline="-5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 sz="2400" i="1" baseline="-52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33004" y="4349116"/>
            <a:ext cx="2228850" cy="552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589973" y="4250691"/>
            <a:ext cx="3916362" cy="650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29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3821"/>
            <a:ext cx="4332575" cy="65913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ing for Significance</a:t>
            </a:r>
            <a:endParaRPr lang="en-US" sz="2000" dirty="0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53378" y="1162050"/>
            <a:ext cx="2039937" cy="552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clus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2922270" y="1162050"/>
            <a:ext cx="6096000" cy="150810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independent variable </a:t>
            </a: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66 and the </a:t>
            </a: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= .008.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nce, </a:t>
            </a: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IN" sz="2000" dirty="0" smtClean="0"/>
              <a:t>=</a:t>
            </a: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.  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other words,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statistically significant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097530" y="2994660"/>
            <a:ext cx="6583680" cy="3429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922270" y="3591556"/>
            <a:ext cx="697611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independent variable </a:t>
            </a: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47 and the </a:t>
            </a: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= .013.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nce, </a:t>
            </a: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.  In other words,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defRPr/>
            </a:pP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lso statistically significant</a:t>
            </a:r>
            <a:endParaRPr lang="en-US" sz="2000" dirty="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4211392" y="1944710"/>
            <a:ext cx="121183" cy="30909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150800" y="4371366"/>
            <a:ext cx="121183" cy="30909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780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77240" y="351919"/>
            <a:ext cx="97840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75000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logistic regression is difficult to interpret the relation-</a:t>
            </a:r>
          </a:p>
          <a:p>
            <a:pPr>
              <a:buSzPct val="75000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hip between the variables because the equation is not linear so we use the concept called the odds ratio.</a:t>
            </a:r>
          </a:p>
          <a:p>
            <a:pPr>
              <a:buSzPct val="75000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he odds in favor of an event occurring is defined as the </a:t>
            </a:r>
          </a:p>
          <a:p>
            <a:pPr>
              <a:buSzPct val="75000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y the event will occur divided by the probability  the event will not occur. </a:t>
            </a:r>
          </a:p>
          <a:p>
            <a:pPr>
              <a:buSzPct val="75000"/>
              <a:buFont typeface="Wingdings" pitchFamily="2" charset="2"/>
              <a:buChar char="n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dds in Favor of an Event Occurring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64369" y="2568945"/>
            <a:ext cx="8306999" cy="147161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73138"/>
              </p:ext>
            </p:extLst>
          </p:nvPr>
        </p:nvGraphicFramePr>
        <p:xfrm>
          <a:off x="1773555" y="2881682"/>
          <a:ext cx="70977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8432640" imgH="1028520" progId="Equation.DSMT4">
                  <p:embed/>
                </p:oleObj>
              </mc:Choice>
              <mc:Fallback>
                <p:oleObj name="Equation" r:id="rId3" imgW="8432640" imgH="1028520" progId="Equation.DSMT4">
                  <p:embed/>
                  <p:pic>
                    <p:nvPicPr>
                      <p:cNvPr id="153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55" y="2881682"/>
                        <a:ext cx="70977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176338" y="4614863"/>
            <a:ext cx="20351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75000"/>
              <a:buFont typeface="Wingdings" pitchFamily="2" charset="2"/>
              <a:buChar char="n"/>
              <a:defRPr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dds Ratio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819789" y="5072063"/>
            <a:ext cx="3272401" cy="147161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90889"/>
              </p:ext>
            </p:extLst>
          </p:nvPr>
        </p:nvGraphicFramePr>
        <p:xfrm>
          <a:off x="3211513" y="5376335"/>
          <a:ext cx="26622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3162240" imgH="914400" progId="Equation.DSMT4">
                  <p:embed/>
                </p:oleObj>
              </mc:Choice>
              <mc:Fallback>
                <p:oleObj name="Equation" r:id="rId5" imgW="3162240" imgH="914400" progId="Equation.DSMT4">
                  <p:embed/>
                  <p:pic>
                    <p:nvPicPr>
                      <p:cNvPr id="153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5376335"/>
                        <a:ext cx="26622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75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595" y="177166"/>
            <a:ext cx="3532475" cy="95631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aring Odd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765" y="902970"/>
            <a:ext cx="10353762" cy="4316730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ppose we want to compare the odds of making a $200 purchase for customers who spend $2000 annually and have a Simmons credit card to the odds of making a $200 purchase for customers who spend $2000 annually and do not have a Simmons credit card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45363"/>
              </p:ext>
            </p:extLst>
          </p:nvPr>
        </p:nvGraphicFramePr>
        <p:xfrm>
          <a:off x="2655888" y="2190750"/>
          <a:ext cx="46720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3" imgW="5549760" imgH="825480" progId="Equation.DSMT4">
                  <p:embed/>
                </p:oleObj>
              </mc:Choice>
              <mc:Fallback>
                <p:oleObj name="Equation" r:id="rId3" imgW="5549760" imgH="825480" progId="Equation.DSMT4">
                  <p:embed/>
                  <p:pic>
                    <p:nvPicPr>
                      <p:cNvPr id="163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2190750"/>
                        <a:ext cx="46720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07205"/>
              </p:ext>
            </p:extLst>
          </p:nvPr>
        </p:nvGraphicFramePr>
        <p:xfrm>
          <a:off x="2655888" y="3365500"/>
          <a:ext cx="4683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5" imgW="5562360" imgH="825480" progId="Equation.DSMT4">
                  <p:embed/>
                </p:oleObj>
              </mc:Choice>
              <mc:Fallback>
                <p:oleObj name="Equation" r:id="rId5" imgW="5562360" imgH="825480" progId="Equation.DSMT4">
                  <p:embed/>
                  <p:pic>
                    <p:nvPicPr>
                      <p:cNvPr id="163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365500"/>
                        <a:ext cx="46831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592864"/>
              </p:ext>
            </p:extLst>
          </p:nvPr>
        </p:nvGraphicFramePr>
        <p:xfrm>
          <a:off x="2655888" y="4489450"/>
          <a:ext cx="4800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7" imgW="5702040" imgH="825480" progId="Equation.DSMT4">
                  <p:embed/>
                </p:oleObj>
              </mc:Choice>
              <mc:Fallback>
                <p:oleObj name="Equation" r:id="rId7" imgW="5702040" imgH="825480" progId="Equation.DSMT4">
                  <p:embed/>
                  <p:pic>
                    <p:nvPicPr>
                      <p:cNvPr id="1638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489450"/>
                        <a:ext cx="48006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3765" y="5452110"/>
            <a:ext cx="110534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us, we can conclude that the estimated odds in favor of using the coupon for the customers who spent $2000 last year and have Simmons credit card are 3 times greater than the estimated odds in favor of using the coupon for customers who spent $2000 last year and do not have the car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072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8065" y="0"/>
            <a:ext cx="10353761" cy="1326321"/>
          </a:xfrm>
        </p:spPr>
        <p:txBody>
          <a:bodyPr/>
          <a:lstStyle/>
          <a:p>
            <a:r>
              <a:rPr lang="en-US" dirty="0"/>
              <a:t>Simmons Catalog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5790" y="1428750"/>
            <a:ext cx="10881359" cy="4777740"/>
          </a:xfrm>
        </p:spPr>
        <p:txBody>
          <a:bodyPr>
            <a:norm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mons’ catalogs are expensive and Simmons would like to send them to only those customers who have the highest probability of making a $200 purchase using the discount coupon included in the catalog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mons’ management thinks that annual spending at Simmons Stores and whether customer has a Simmons credit card are two variables that might be helpful in predicting whether a customer who receives the catalog will use the coupon to make a $200 purchase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mons conducted a study by sending out 100 catalogs, 50 to customers who have a Simmons credit card and 50 to customers who do not have the card. At the end of the test period, Simmons noted for each of the 100 customers: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) the amount the customer spent last year at Simmons,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 whether the customer had a Simmons credit card, and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) whether the customer made a $200 purchase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terpret the results for the above problem statement will be building the model using Logistic regression technique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44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7224"/>
            <a:ext cx="3632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75000"/>
              <a:buFont typeface="Wingdings" pitchFamily="2" charset="2"/>
              <a:buChar char="n"/>
              <a:defRPr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Probabilities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9417" y="513051"/>
            <a:ext cx="8634341" cy="2070129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3086064" y="513051"/>
            <a:ext cx="2363787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nual Spending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39750" y="1064311"/>
            <a:ext cx="992188" cy="10605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edit</a:t>
            </a:r>
          </a:p>
          <a:p>
            <a:pPr algn="l">
              <a:lnSpc>
                <a:spcPct val="9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rd</a:t>
            </a: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1329338" y="1015786"/>
            <a:ext cx="701675" cy="1012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4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es</a:t>
            </a:r>
          </a:p>
          <a:p>
            <a:pPr algn="l">
              <a:lnSpc>
                <a:spcPct val="140000"/>
              </a:lnSpc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2362958" y="930696"/>
            <a:ext cx="633095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1000   $2000   $3000   $4000   $5000   $6000   $7000</a:t>
            </a:r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1863883" y="1245236"/>
            <a:ext cx="6618287" cy="1016000"/>
          </a:xfrm>
          <a:prstGeom prst="rect">
            <a:avLst/>
          </a:prstGeom>
          <a:solidFill>
            <a:schemeClr val="tx1">
              <a:lumMod val="6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2362958" y="1352021"/>
            <a:ext cx="640080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.3305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.4099  0.4943  0.5790  0.6593  0.7314  0.7931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2362958" y="1765642"/>
            <a:ext cx="640080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.1413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.1880  0.2457  0.3143  0.3921  0.4758  0.5609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" name="AutoShape 31"/>
          <p:cNvSpPr>
            <a:spLocks noChangeArrowheads="1"/>
          </p:cNvSpPr>
          <p:nvPr/>
        </p:nvSpPr>
        <p:spPr bwMode="auto">
          <a:xfrm>
            <a:off x="2227923" y="2328913"/>
            <a:ext cx="1639887" cy="605787"/>
          </a:xfrm>
          <a:prstGeom prst="wedgeRoundRectCallout">
            <a:avLst>
              <a:gd name="adj1" fmla="val 35769"/>
              <a:gd name="adj2" fmla="val -99014"/>
              <a:gd name="adj3" fmla="val 16667"/>
            </a:avLst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dirty="0"/>
              <a:t>Computed</a:t>
            </a:r>
          </a:p>
          <a:p>
            <a:r>
              <a:rPr lang="en-US" dirty="0"/>
              <a:t>earlier</a:t>
            </a:r>
          </a:p>
        </p:txBody>
      </p:sp>
      <p:sp>
        <p:nvSpPr>
          <p:cNvPr id="15" name="AutoShape 30"/>
          <p:cNvSpPr>
            <a:spLocks noChangeArrowheads="1"/>
          </p:cNvSpPr>
          <p:nvPr/>
        </p:nvSpPr>
        <p:spPr bwMode="auto">
          <a:xfrm>
            <a:off x="3147536" y="924772"/>
            <a:ext cx="778191" cy="144340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29417" y="2951552"/>
            <a:ext cx="97363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above dig shows estimated probabilities for values of annual spending ranging from $1000 to $7000 for both customers who have a Simmons credit card and customers who do not have the card.if Simmons needs to target customers for  new promotion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9416" y="3891734"/>
            <a:ext cx="1136916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Simmons Promotion Strategy would be</a:t>
            </a:r>
            <a:r>
              <a:rPr lang="en-US" dirty="0"/>
              <a:t>:</a:t>
            </a:r>
          </a:p>
          <a:p>
            <a:r>
              <a:rPr lang="en-US" b="1" dirty="0">
                <a:solidFill>
                  <a:srgbClr val="FFFF00"/>
                </a:solidFill>
              </a:rPr>
              <a:t>Customers who have a Simmons credit card </a:t>
            </a:r>
            <a:r>
              <a:rPr lang="en-US" dirty="0"/>
              <a:t>: send the catalog to every customer who spent $2000 or more last year.</a:t>
            </a:r>
          </a:p>
          <a:p>
            <a:r>
              <a:rPr lang="en-US" b="1" dirty="0">
                <a:solidFill>
                  <a:srgbClr val="FFFF00"/>
                </a:solidFill>
              </a:rPr>
              <a:t>Customers who do not have a Simmons credit card </a:t>
            </a:r>
            <a:r>
              <a:rPr lang="en-US" dirty="0"/>
              <a:t>: send the catalog to every customer who spent $6000 or more last year.</a:t>
            </a:r>
          </a:p>
          <a:p>
            <a:endParaRPr lang="en-US" dirty="0"/>
          </a:p>
          <a:p>
            <a:r>
              <a:rPr lang="en-US" dirty="0"/>
              <a:t>Looking at the estimated probabilities further, we can see that probability of using the coupon for customers who do not have a Simmons credit card but spend $5000 annually is 0.3922.Thus,the Simmons may want to Consider revising this strategy by including those customers who do not have the card, as long as they spent $5000 or more last year.</a:t>
            </a:r>
          </a:p>
        </p:txBody>
      </p:sp>
    </p:spTree>
    <p:extLst>
      <p:ext uri="{BB962C8B-B14F-4D97-AF65-F5344CB8AC3E}">
        <p14:creationId xmlns:p14="http://schemas.microsoft.com/office/powerpoint/2010/main" val="54060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1"/>
            <a:ext cx="10353761" cy="1131570"/>
          </a:xfrm>
        </p:spPr>
        <p:txBody>
          <a:bodyPr/>
          <a:lstStyle/>
          <a:p>
            <a:r>
              <a:rPr lang="en-US" dirty="0"/>
              <a:t>Using Rattle –Logistic Regress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97330" y="1226820"/>
            <a:ext cx="8905494" cy="42938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83030" y="5875020"/>
            <a:ext cx="9019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set has 100 observations and target variable is Purchase and dataset is further divided into 70:30 70(train data) and 30(Test Data)</a:t>
            </a:r>
          </a:p>
        </p:txBody>
      </p:sp>
    </p:spTree>
    <p:extLst>
      <p:ext uri="{BB962C8B-B14F-4D97-AF65-F5344CB8AC3E}">
        <p14:creationId xmlns:p14="http://schemas.microsoft.com/office/powerpoint/2010/main" val="307710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285" y="0"/>
            <a:ext cx="10353761" cy="864870"/>
          </a:xfrm>
        </p:spPr>
        <p:txBody>
          <a:bodyPr/>
          <a:lstStyle/>
          <a:p>
            <a:r>
              <a:rPr lang="en-US" dirty="0"/>
              <a:t>Data Exploration Analysi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790" y="994411"/>
            <a:ext cx="10595610" cy="48463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5790" y="5970271"/>
            <a:ext cx="10595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above screenshot shows data summary and Missing value summary we could see there is no Missing value found in the dataset.</a:t>
            </a:r>
          </a:p>
        </p:txBody>
      </p:sp>
    </p:spTree>
    <p:extLst>
      <p:ext uri="{BB962C8B-B14F-4D97-AF65-F5344CB8AC3E}">
        <p14:creationId xmlns:p14="http://schemas.microsoft.com/office/powerpoint/2010/main" val="24255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835" y="83821"/>
            <a:ext cx="4995515" cy="922020"/>
          </a:xfrm>
        </p:spPr>
        <p:txBody>
          <a:bodyPr/>
          <a:lstStyle/>
          <a:p>
            <a:r>
              <a:rPr lang="en-US" dirty="0"/>
              <a:t>Cluster Analy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332" y="1097280"/>
            <a:ext cx="6277927" cy="51777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6404" y="1097280"/>
            <a:ext cx="4612196" cy="5177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64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5251"/>
            <a:ext cx="4686905" cy="590549"/>
          </a:xfrm>
        </p:spPr>
        <p:txBody>
          <a:bodyPr>
            <a:normAutofit/>
          </a:bodyPr>
          <a:lstStyle/>
          <a:p>
            <a:r>
              <a:rPr lang="en-US" sz="2800" dirty="0"/>
              <a:t>Building the Mod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082" y="930402"/>
            <a:ext cx="5801677" cy="55389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0759" y="930402"/>
            <a:ext cx="5901691" cy="5538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13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521045" cy="716280"/>
          </a:xfrm>
        </p:spPr>
        <p:txBody>
          <a:bodyPr>
            <a:normAutofit/>
          </a:bodyPr>
          <a:lstStyle/>
          <a:p>
            <a:r>
              <a:rPr lang="en-US" sz="2000" dirty="0"/>
              <a:t>Plot for the Mod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0160" y="723900"/>
            <a:ext cx="9555480" cy="5707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96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361275" cy="670560"/>
          </a:xfrm>
        </p:spPr>
        <p:txBody>
          <a:bodyPr>
            <a:normAutofit/>
          </a:bodyPr>
          <a:lstStyle/>
          <a:p>
            <a:r>
              <a:rPr lang="en-US" sz="2000" dirty="0"/>
              <a:t>Error Matrix &amp; Risk Char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2811" y="1051560"/>
            <a:ext cx="6968109" cy="50063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7610" y="1051560"/>
            <a:ext cx="4324350" cy="5006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78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669385" y="140971"/>
            <a:ext cx="7910165" cy="430530"/>
          </a:xfrm>
        </p:spPr>
        <p:txBody>
          <a:bodyPr>
            <a:normAutofit/>
          </a:bodyPr>
          <a:lstStyle/>
          <a:p>
            <a:r>
              <a:rPr lang="en-US" sz="2000" dirty="0"/>
              <a:t>Performance measur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205" y="804672"/>
            <a:ext cx="5743575" cy="5154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205" y="1553336"/>
            <a:ext cx="8639175" cy="501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25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72855" cy="579120"/>
          </a:xfrm>
        </p:spPr>
        <p:txBody>
          <a:bodyPr>
            <a:normAutofit/>
          </a:bodyPr>
          <a:lstStyle/>
          <a:p>
            <a:r>
              <a:rPr lang="en-US" sz="2000" dirty="0"/>
              <a:t>Roc Measures with test and full data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6413" y="904113"/>
            <a:ext cx="8686800" cy="21526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413" y="3056763"/>
            <a:ext cx="8686800" cy="23336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8620" y="5657850"/>
            <a:ext cx="8412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oc with Test data we got 59.5% and whereas with full dataset we got 71.4%</a:t>
            </a:r>
          </a:p>
        </p:txBody>
      </p:sp>
    </p:spTree>
    <p:extLst>
      <p:ext uri="{BB962C8B-B14F-4D97-AF65-F5344CB8AC3E}">
        <p14:creationId xmlns:p14="http://schemas.microsoft.com/office/powerpoint/2010/main" val="332108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388620"/>
            <a:ext cx="10353761" cy="1017271"/>
          </a:xfrm>
        </p:spPr>
        <p:txBody>
          <a:bodyPr>
            <a:normAutofit/>
          </a:bodyPr>
          <a:lstStyle/>
          <a:p>
            <a:r>
              <a:rPr lang="en-US" sz="2000" dirty="0"/>
              <a:t>Plots for RO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621" y="1786318"/>
            <a:ext cx="4324350" cy="3724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356" y="1786318"/>
            <a:ext cx="4267200" cy="3714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57400" y="5795010"/>
            <a:ext cx="1497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 dat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15400" y="5795010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ull Data</a:t>
            </a:r>
          </a:p>
        </p:txBody>
      </p:sp>
    </p:spTree>
    <p:extLst>
      <p:ext uri="{BB962C8B-B14F-4D97-AF65-F5344CB8AC3E}">
        <p14:creationId xmlns:p14="http://schemas.microsoft.com/office/powerpoint/2010/main" val="84903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many ways logistic regression is like ordinary regression.  It requires a dependent variable,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nd one or more independent variables.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gistic regression can be used to model situations in which the dependent variable,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may only assume two discrete values, such as 0 and 1.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ordinary multiple regression model is not applicable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the Dataset considering Purchase as target variable and 0 as ‘Not purchased’ and 1 as ‘Purchased’.   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50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1"/>
            <a:ext cx="3109565" cy="762000"/>
          </a:xfrm>
        </p:spPr>
        <p:txBody>
          <a:bodyPr/>
          <a:lstStyle/>
          <a:p>
            <a:r>
              <a:rPr lang="en-US" dirty="0"/>
              <a:t>Append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3795" y="2096064"/>
            <a:ext cx="10353762" cy="852876"/>
          </a:xfrm>
        </p:spPr>
        <p:txBody>
          <a:bodyPr/>
          <a:lstStyle/>
          <a:p>
            <a:r>
              <a:rPr lang="en-US" dirty="0"/>
              <a:t>Please find the word document uploaded along with this PPT for R code on the same Problem statement using Logistic regression model.</a:t>
            </a:r>
          </a:p>
        </p:txBody>
      </p:sp>
    </p:spTree>
    <p:extLst>
      <p:ext uri="{BB962C8B-B14F-4D97-AF65-F5344CB8AC3E}">
        <p14:creationId xmlns:p14="http://schemas.microsoft.com/office/powerpoint/2010/main" val="273277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2381250"/>
            <a:ext cx="10353761" cy="1326321"/>
          </a:xfrm>
        </p:spPr>
        <p:txBody>
          <a:bodyPr/>
          <a:lstStyle/>
          <a:p>
            <a:r>
              <a:rPr lang="en-US" dirty="0">
                <a:solidFill>
                  <a:schemeClr val="accent4">
                    <a:lumMod val="40000"/>
                    <a:lumOff val="60000"/>
                  </a:schemeClr>
                </a:solidFill>
                <a:latin typeface="Monotype Corsiva" panose="03010101010201010101" pitchFamily="66" charset="0"/>
              </a:rPr>
              <a:t>Thank you!!!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89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gistic Regression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lationship between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and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. . . , </a:t>
            </a:r>
            <a:r>
              <a:rPr lang="en-US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better described by the following nonlinear equation.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93720" y="3086099"/>
            <a:ext cx="5089525" cy="147161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56584"/>
              </p:ext>
            </p:extLst>
          </p:nvPr>
        </p:nvGraphicFramePr>
        <p:xfrm>
          <a:off x="3321525" y="3282949"/>
          <a:ext cx="46339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3949560" imgH="939600" progId="Equation.DSMT4">
                  <p:embed/>
                </p:oleObj>
              </mc:Choice>
              <mc:Fallback>
                <p:oleObj name="Equation" r:id="rId3" imgW="3949560" imgH="939600" progId="Equation.DSMT4">
                  <p:embed/>
                  <p:pic>
                    <p:nvPicPr>
                      <p:cNvPr id="102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525" y="3282949"/>
                        <a:ext cx="46339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95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6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pretation of </a:t>
            </a:r>
            <a:r>
              <a:rPr lang="en-US" sz="36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36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36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36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as a</a:t>
            </a:r>
            <a:br>
              <a:rPr lang="en-US" sz="36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36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Probability in Logistic Regression</a:t>
            </a:r>
            <a:br>
              <a:rPr lang="en-US" sz="36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3795" y="2313234"/>
            <a:ext cx="10353762" cy="3695136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two values of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coded as 0 or 1, the value of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provides the probability that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given a particular set of values for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. . . , </a:t>
            </a:r>
            <a:r>
              <a:rPr lang="en-US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None/>
              <a:defRPr/>
            </a:pPr>
            <a:endParaRPr 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22233" y="3567748"/>
            <a:ext cx="5626100" cy="7588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83964"/>
              </p:ext>
            </p:extLst>
          </p:nvPr>
        </p:nvGraphicFramePr>
        <p:xfrm>
          <a:off x="2830195" y="3746341"/>
          <a:ext cx="5210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5956200" imgH="469800" progId="Equation.DSMT4">
                  <p:embed/>
                </p:oleObj>
              </mc:Choice>
              <mc:Fallback>
                <p:oleObj name="Equation" r:id="rId3" imgW="5956200" imgH="469800" progId="Equation.DSMT4">
                  <p:embed/>
                  <p:pic>
                    <p:nvPicPr>
                      <p:cNvPr id="1126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195" y="3746341"/>
                        <a:ext cx="52101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91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d Logistic Regression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imple random sample is used to compute sample statistics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. . , </a:t>
            </a:r>
            <a:r>
              <a:rPr lang="en-US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at are used as the point estimators of the parameters </a:t>
            </a:r>
            <a:r>
              <a:rPr lang="en-US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. . . , </a:t>
            </a:r>
            <a:r>
              <a:rPr lang="en-US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i="1" baseline="-25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339465" y="2328863"/>
            <a:ext cx="4727575" cy="1471612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0878"/>
              </p:ext>
            </p:extLst>
          </p:nvPr>
        </p:nvGraphicFramePr>
        <p:xfrm>
          <a:off x="3729196" y="2525713"/>
          <a:ext cx="39481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3365280" imgH="939600" progId="Equation.DSMT4">
                  <p:embed/>
                </p:oleObj>
              </mc:Choice>
              <mc:Fallback>
                <p:oleObj name="Equation" r:id="rId3" imgW="3365280" imgH="939600" progId="Equation.DSMT4">
                  <p:embed/>
                  <p:pic>
                    <p:nvPicPr>
                      <p:cNvPr id="122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196" y="2525713"/>
                        <a:ext cx="39481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08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4732625" cy="708660"/>
          </a:xfrm>
        </p:spPr>
        <p:txBody>
          <a:bodyPr>
            <a:normAutofit fontScale="90000"/>
          </a:bodyPr>
          <a:lstStyle/>
          <a:p>
            <a:r>
              <a:rPr lang="en-US" sz="1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mons Test Data (partial)</a:t>
            </a:r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/>
            </a:r>
            <a:b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endParaRPr lang="en-US" dirty="0"/>
          </a:p>
        </p:txBody>
      </p:sp>
      <p:graphicFrame>
        <p:nvGraphicFramePr>
          <p:cNvPr id="14" name="Content Placeholder 1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74989098"/>
              </p:ext>
            </p:extLst>
          </p:nvPr>
        </p:nvGraphicFramePr>
        <p:xfrm>
          <a:off x="788670" y="1600199"/>
          <a:ext cx="10353676" cy="5093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8419">
                  <a:extLst>
                    <a:ext uri="{9D8B030D-6E8A-4147-A177-3AD203B41FA5}">
                      <a16:colId xmlns="" xmlns:a16="http://schemas.microsoft.com/office/drawing/2014/main" val="2682740368"/>
                    </a:ext>
                  </a:extLst>
                </a:gridCol>
                <a:gridCol w="2588419">
                  <a:extLst>
                    <a:ext uri="{9D8B030D-6E8A-4147-A177-3AD203B41FA5}">
                      <a16:colId xmlns="" xmlns:a16="http://schemas.microsoft.com/office/drawing/2014/main" val="2221468971"/>
                    </a:ext>
                  </a:extLst>
                </a:gridCol>
                <a:gridCol w="2588419">
                  <a:extLst>
                    <a:ext uri="{9D8B030D-6E8A-4147-A177-3AD203B41FA5}">
                      <a16:colId xmlns="" xmlns:a16="http://schemas.microsoft.com/office/drawing/2014/main" val="2970637652"/>
                    </a:ext>
                  </a:extLst>
                </a:gridCol>
                <a:gridCol w="2588419">
                  <a:extLst>
                    <a:ext uri="{9D8B030D-6E8A-4147-A177-3AD203B41FA5}">
                      <a16:colId xmlns="" xmlns:a16="http://schemas.microsoft.com/office/drawing/2014/main" val="1122041267"/>
                    </a:ext>
                  </a:extLst>
                </a:gridCol>
              </a:tblGrid>
              <a:tr h="664431">
                <a:tc>
                  <a:txBody>
                    <a:bodyPr/>
                    <a:lstStyle/>
                    <a:p>
                      <a:r>
                        <a:rPr lang="en-US" dirty="0"/>
                        <a:t>Custom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nual Spending($100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immons Credit C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$200 Purcha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179629241"/>
                  </a:ext>
                </a:extLst>
              </a:tr>
              <a:tr h="442954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2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498407468"/>
                  </a:ext>
                </a:extLst>
              </a:tr>
              <a:tr h="442954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2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229228607"/>
                  </a:ext>
                </a:extLst>
              </a:tr>
              <a:tr h="442954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1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42717371"/>
                  </a:ext>
                </a:extLst>
              </a:tr>
              <a:tr h="442954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9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369929064"/>
                  </a:ext>
                </a:extLst>
              </a:tr>
              <a:tr h="442954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5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107608536"/>
                  </a:ext>
                </a:extLst>
              </a:tr>
              <a:tr h="442954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4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86246712"/>
                  </a:ext>
                </a:extLst>
              </a:tr>
              <a:tr h="442954"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3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33065797"/>
                  </a:ext>
                </a:extLst>
              </a:tr>
              <a:tr h="442954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.0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680244837"/>
                  </a:ext>
                </a:extLst>
              </a:tr>
              <a:tr h="442954"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1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0825472"/>
                  </a:ext>
                </a:extLst>
              </a:tr>
              <a:tr h="442954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3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457554905"/>
                  </a:ext>
                </a:extLst>
              </a:tr>
            </a:tbl>
          </a:graphicData>
        </a:graphic>
      </p:graphicFrame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648970" y="1428750"/>
            <a:ext cx="10346690" cy="5969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AutoShape 13"/>
          <p:cNvSpPr>
            <a:spLocks noChangeArrowheads="1"/>
          </p:cNvSpPr>
          <p:nvPr/>
        </p:nvSpPr>
        <p:spPr bwMode="auto">
          <a:xfrm>
            <a:off x="5271452" y="953453"/>
            <a:ext cx="550863" cy="534987"/>
          </a:xfrm>
          <a:prstGeom prst="wedgeRoundRectCallout">
            <a:avLst>
              <a:gd name="adj1" fmla="val -170171"/>
              <a:gd name="adj2" fmla="val 112611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 anchor="ctr" anchorCtr="1"/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7264240" y="893763"/>
            <a:ext cx="550863" cy="534987"/>
          </a:xfrm>
          <a:prstGeom prst="wedgeRoundRectCallout">
            <a:avLst>
              <a:gd name="adj1" fmla="val -112250"/>
              <a:gd name="adj2" fmla="val 147921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 anchor="ctr" anchorCtr="1"/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9405620" y="923608"/>
            <a:ext cx="550863" cy="534987"/>
          </a:xfrm>
          <a:prstGeom prst="wedgeRoundRectCallout">
            <a:avLst>
              <a:gd name="adj1" fmla="val -109653"/>
              <a:gd name="adj2" fmla="val 155639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 anchor="ctr" anchorCtr="1"/>
          <a:lstStyle/>
          <a:p>
            <a:pPr>
              <a:defRPr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12546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125731"/>
            <a:ext cx="10353761" cy="62865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mons Logistic Regression Table (using Minitab)</a:t>
            </a:r>
            <a:endParaRPr lang="en-US" sz="2000" b="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7230" y="1011936"/>
            <a:ext cx="10195560" cy="4779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17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69385" cy="567690"/>
          </a:xfrm>
        </p:spPr>
        <p:txBody>
          <a:bodyPr>
            <a:normAutofit/>
          </a:bodyPr>
          <a:lstStyle/>
          <a:p>
            <a:r>
              <a:rPr lang="en-US" sz="1400" dirty="0"/>
              <a:t>CONTINUED..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31520" y="567690"/>
            <a:ext cx="9955529" cy="5901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20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amask">
  <a:themeElements>
    <a:clrScheme name="Damask">
      <a:dk1>
        <a:sysClr val="windowText" lastClr="000000"/>
      </a:dk1>
      <a:lt1>
        <a:sysClr val="window" lastClr="FFFFFF"/>
      </a:lt1>
      <a:dk2>
        <a:srgbClr val="78346F"/>
      </a:dk2>
      <a:lt2>
        <a:srgbClr val="D9A8D2"/>
      </a:lt2>
      <a:accent1>
        <a:srgbClr val="CE57AB"/>
      </a:accent1>
      <a:accent2>
        <a:srgbClr val="8E8EFD"/>
      </a:accent2>
      <a:accent3>
        <a:srgbClr val="7CBCE0"/>
      </a:accent3>
      <a:accent4>
        <a:srgbClr val="70BF9F"/>
      </a:accent4>
      <a:accent5>
        <a:srgbClr val="A5B960"/>
      </a:accent5>
      <a:accent6>
        <a:srgbClr val="D47A57"/>
      </a:accent6>
      <a:hlink>
        <a:srgbClr val="D164DE"/>
      </a:hlink>
      <a:folHlink>
        <a:srgbClr val="BE87C4"/>
      </a:folHlink>
    </a:clrScheme>
    <a:fontScheme name="Damask">
      <a:majorFont>
        <a:latin typeface="Bookman Old Style" panose="02050604050505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Rockwell" panose="020606030202050204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amask">
      <a: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105000"/>
                <a:lumMod val="110000"/>
              </a:schemeClr>
            </a:gs>
            <a:gs pos="100000">
              <a:schemeClr val="phClr">
                <a:tint val="78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0000"/>
                <a:lumMod val="104000"/>
              </a:schemeClr>
            </a:gs>
            <a:gs pos="69000">
              <a:schemeClr val="phClr">
                <a:shade val="86000"/>
                <a:satMod val="130000"/>
                <a:lumMod val="102000"/>
              </a:schemeClr>
            </a:gs>
            <a:gs pos="100000">
              <a:schemeClr val="phClr">
                <a:shade val="72000"/>
                <a:satMod val="130000"/>
                <a:lumMod val="10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sy="96000" rotWithShape="0">
              <a:srgbClr val="000000">
                <a:alpha val="54000"/>
              </a:srgbClr>
            </a:outerShdw>
          </a:effectLst>
        </a:effectStyle>
        <a:effectStyle>
          <a:effectLst>
            <a:outerShdw blurRad="76200" dist="38100" dir="5400000" algn="ctr" rotWithShape="0">
              <a:srgbClr val="000000">
                <a:alpha val="76000"/>
              </a:srgbClr>
            </a:outerShdw>
          </a:effectLst>
          <a:scene3d>
            <a:camera prst="orthographicFront">
              <a:rot lat="0" lon="0" rev="0"/>
            </a:camera>
            <a:lightRig rig="balanced" dir="t"/>
          </a:scene3d>
          <a:sp3d prstMaterial="matte">
            <a:bevelT w="25400" h="254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18000"/>
                <a:satMod val="160000"/>
                <a:lumMod val="28000"/>
              </a:schemeClr>
              <a:schemeClr val="phClr">
                <a:tint val="95000"/>
                <a:satMod val="160000"/>
                <a:lumMod val="116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mask" id="{F9A299A0-33D0-4E0F-9F3F-7163E3744208}" vid="{D4FE1632-F131-47D3-A814-99E9CD025E2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1[[fn=Damask]]</Template>
  <TotalTime>853</TotalTime>
  <Words>1156</Words>
  <Application>Microsoft Office PowerPoint</Application>
  <PresentationFormat>Widescreen</PresentationFormat>
  <Paragraphs>153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Book Antiqua</vt:lpstr>
      <vt:lpstr>Bookman Old Style</vt:lpstr>
      <vt:lpstr>Monotype Corsiva</vt:lpstr>
      <vt:lpstr>Monotype Sorts</vt:lpstr>
      <vt:lpstr>Rockwell</vt:lpstr>
      <vt:lpstr>Symbol</vt:lpstr>
      <vt:lpstr>Wingdings</vt:lpstr>
      <vt:lpstr>Damask</vt:lpstr>
      <vt:lpstr>Equation</vt:lpstr>
      <vt:lpstr>Logistic Regression</vt:lpstr>
      <vt:lpstr>Simmons Catalogue</vt:lpstr>
      <vt:lpstr>Logistic Regression</vt:lpstr>
      <vt:lpstr>Logistic Regression Equation</vt:lpstr>
      <vt:lpstr>Interpretation of E(y) as a     Probability in Logistic Regression </vt:lpstr>
      <vt:lpstr>Estimated Logistic Regression Equation</vt:lpstr>
      <vt:lpstr>Simmons Test Data (partial) </vt:lpstr>
      <vt:lpstr>Simmons Logistic Regression Table (using Minitab)</vt:lpstr>
      <vt:lpstr>CONTINUED..</vt:lpstr>
      <vt:lpstr>CONTINUED..</vt:lpstr>
      <vt:lpstr>Graphs</vt:lpstr>
      <vt:lpstr>Continued..</vt:lpstr>
      <vt:lpstr>PowerPoint Presentation</vt:lpstr>
      <vt:lpstr>Simmons Estimated Logistic Regression Equation</vt:lpstr>
      <vt:lpstr>Using the Estimated Logistic Regression Equation</vt:lpstr>
      <vt:lpstr>Testing for Significance</vt:lpstr>
      <vt:lpstr>Testing for Significance</vt:lpstr>
      <vt:lpstr>PowerPoint Presentation</vt:lpstr>
      <vt:lpstr>Comparing Odds</vt:lpstr>
      <vt:lpstr>PowerPoint Presentation</vt:lpstr>
      <vt:lpstr>Using Rattle –Logistic Regression</vt:lpstr>
      <vt:lpstr>Data Exploration Analysis</vt:lpstr>
      <vt:lpstr>Cluster Analysis</vt:lpstr>
      <vt:lpstr>Building the Model</vt:lpstr>
      <vt:lpstr>Plot for the Model</vt:lpstr>
      <vt:lpstr>Error Matrix &amp; Risk Chart</vt:lpstr>
      <vt:lpstr>Performance measures</vt:lpstr>
      <vt:lpstr>Roc Measures with test and full data</vt:lpstr>
      <vt:lpstr>Plots for ROC</vt:lpstr>
      <vt:lpstr>Appendix</vt:lpstr>
      <vt:lpstr>Thank you!!! 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stic Regression</dc:title>
  <dc:creator>Mounika Reddy, Kodi</dc:creator>
  <cp:lastModifiedBy>Microsoft</cp:lastModifiedBy>
  <cp:revision>33</cp:revision>
  <dcterms:created xsi:type="dcterms:W3CDTF">2017-01-17T06:12:39Z</dcterms:created>
  <dcterms:modified xsi:type="dcterms:W3CDTF">2017-01-25T08:16:20Z</dcterms:modified>
</cp:coreProperties>
</file>